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3AAE" w:rsidRPr="004213D0" w:rsidRDefault="00823AAE" w:rsidP="00823AAE">
      <w:pPr>
        <w:spacing w:after="0" w:line="240" w:lineRule="auto"/>
        <w:rPr>
          <w:rFonts w:ascii="Century Gothic" w:hAnsi="Century Gothic"/>
        </w:rPr>
      </w:pPr>
      <w:r w:rsidRPr="004213D0">
        <w:rPr>
          <w:rFonts w:ascii="Century Gothic" w:hAnsi="Century Gothic"/>
        </w:rPr>
        <w:t>Algebra 2 with Support</w:t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  <w:t xml:space="preserve"> </w:t>
      </w:r>
    </w:p>
    <w:p w:rsidR="00823AAE" w:rsidRPr="004213D0" w:rsidRDefault="00453983" w:rsidP="00823AAE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REVIEW </w:t>
      </w:r>
      <w:r w:rsidR="009758CB">
        <w:rPr>
          <w:rFonts w:ascii="Century Gothic" w:hAnsi="Century Gothic"/>
        </w:rPr>
        <w:t>Exponential Functions Test C</w:t>
      </w:r>
      <w:r w:rsidR="00823AAE" w:rsidRPr="004213D0">
        <w:rPr>
          <w:rFonts w:ascii="Century Gothic" w:hAnsi="Century Gothic"/>
        </w:rPr>
        <w:t xml:space="preserve">: Exponential </w:t>
      </w:r>
      <w:r w:rsidR="00E72FC9">
        <w:rPr>
          <w:rFonts w:ascii="Century Gothic" w:hAnsi="Century Gothic"/>
        </w:rPr>
        <w:t>Applications</w:t>
      </w:r>
    </w:p>
    <w:p w:rsidR="00823AAE" w:rsidRPr="004213D0" w:rsidRDefault="00970F83" w:rsidP="00823AAE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Spring 2017</w:t>
      </w:r>
    </w:p>
    <w:p w:rsidR="00823AAE" w:rsidRPr="004213D0" w:rsidRDefault="00823AAE" w:rsidP="00823AAE">
      <w:pPr>
        <w:spacing w:after="0" w:line="240" w:lineRule="auto"/>
        <w:rPr>
          <w:rFonts w:ascii="Century Gothic" w:hAnsi="Century Gothic"/>
        </w:rPr>
      </w:pPr>
    </w:p>
    <w:p w:rsidR="00823AAE" w:rsidRPr="004213D0" w:rsidRDefault="00823AAE" w:rsidP="00823AAE">
      <w:pPr>
        <w:tabs>
          <w:tab w:val="left" w:pos="3240"/>
          <w:tab w:val="left" w:pos="5940"/>
          <w:tab w:val="left" w:pos="8190"/>
        </w:tabs>
        <w:spacing w:after="0" w:line="240" w:lineRule="auto"/>
        <w:rPr>
          <w:rFonts w:ascii="Century Gothic" w:hAnsi="Century Gothic"/>
        </w:rPr>
      </w:pPr>
      <w:r w:rsidRPr="004213D0">
        <w:rPr>
          <w:rFonts w:ascii="Century Gothic" w:hAnsi="Century Gothic"/>
        </w:rPr>
        <w:t>Name ______________________________________ Date: _______________________ Class: _________</w:t>
      </w:r>
      <w:r w:rsidRPr="004213D0">
        <w:rPr>
          <w:rFonts w:ascii="Century Gothic" w:hAnsi="Century Gothic"/>
        </w:rPr>
        <w:tab/>
      </w:r>
    </w:p>
    <w:p w:rsidR="00823AAE" w:rsidRPr="004213D0" w:rsidRDefault="00823AAE" w:rsidP="00823AAE">
      <w:pPr>
        <w:tabs>
          <w:tab w:val="left" w:pos="3240"/>
          <w:tab w:val="left" w:pos="5940"/>
          <w:tab w:val="left" w:pos="8190"/>
        </w:tabs>
        <w:rPr>
          <w:rFonts w:ascii="Century Gothic" w:hAnsi="Century Gothic" w:cstheme="minorHAnsi"/>
        </w:rPr>
      </w:pPr>
    </w:p>
    <w:p w:rsidR="00823AAE" w:rsidRPr="004213D0" w:rsidRDefault="00823AAE" w:rsidP="00823AAE">
      <w:pPr>
        <w:tabs>
          <w:tab w:val="left" w:pos="3240"/>
          <w:tab w:val="left" w:pos="5940"/>
          <w:tab w:val="left" w:pos="8190"/>
        </w:tabs>
        <w:rPr>
          <w:rFonts w:ascii="Century Gothic" w:hAnsi="Century Gothic" w:cstheme="minorHAnsi"/>
          <w:b/>
        </w:rPr>
      </w:pPr>
      <w:r w:rsidRPr="004213D0">
        <w:rPr>
          <w:rFonts w:ascii="Century Gothic" w:hAnsi="Century Gothic" w:cstheme="minorHAnsi"/>
          <w:b/>
        </w:rPr>
        <w:t>Multiple Choice. Choose the best answer.</w:t>
      </w:r>
    </w:p>
    <w:p w:rsidR="00D233EB" w:rsidRPr="004213D0" w:rsidRDefault="00823AAE" w:rsidP="00D233EB">
      <w:pPr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_______ 1. </w:t>
      </w:r>
      <w:r w:rsidR="009758CB">
        <w:rPr>
          <w:rFonts w:ascii="Century Gothic" w:hAnsi="Century Gothic" w:cstheme="minorHAnsi"/>
        </w:rPr>
        <w:t xml:space="preserve">Is the following exponential function </w:t>
      </w:r>
      <w:r w:rsidR="009758CB" w:rsidRPr="009758CB">
        <w:rPr>
          <w:rFonts w:ascii="Century Gothic" w:hAnsi="Century Gothic" w:cstheme="minorHAnsi"/>
          <w:b/>
        </w:rPr>
        <w:t>growth or decay</w:t>
      </w:r>
      <w:r w:rsidR="009758CB">
        <w:rPr>
          <w:rFonts w:ascii="Century Gothic" w:hAnsi="Century Gothic" w:cstheme="minorHAnsi"/>
        </w:rPr>
        <w:t xml:space="preserve">?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5</m:t>
                </m:r>
              </m:den>
            </m:f>
          </m:e>
          <m:sup>
            <m:r>
              <w:rPr>
                <w:rFonts w:ascii="Cambria Math" w:hAnsi="Cambria Math" w:cstheme="minorHAnsi"/>
              </w:rPr>
              <m:t>x-1</m:t>
            </m:r>
          </m:sup>
        </m:sSup>
        <m:r>
          <w:rPr>
            <w:rFonts w:ascii="Cambria Math" w:hAnsi="Cambria Math" w:cstheme="minorHAnsi"/>
          </w:rPr>
          <m:t>+3</m:t>
        </m:r>
      </m:oMath>
    </w:p>
    <w:p w:rsidR="00D233EB" w:rsidRPr="004213D0" w:rsidRDefault="00D233EB" w:rsidP="009758CB">
      <w:pPr>
        <w:ind w:left="1440" w:firstLine="720"/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A. </w:t>
      </w:r>
      <w:r w:rsidR="009758CB">
        <w:rPr>
          <w:rFonts w:ascii="Century Gothic" w:hAnsi="Century Gothic" w:cstheme="minorHAnsi"/>
        </w:rPr>
        <w:t>growth</w:t>
      </w:r>
      <w:r w:rsidRPr="004213D0">
        <w:rPr>
          <w:rFonts w:ascii="Century Gothic" w:hAnsi="Century Gothic" w:cstheme="minorHAnsi"/>
        </w:rPr>
        <w:tab/>
      </w:r>
      <w:r w:rsidR="009758CB">
        <w:rPr>
          <w:rFonts w:ascii="Century Gothic" w:hAnsi="Century Gothic" w:cstheme="minorHAnsi"/>
        </w:rPr>
        <w:tab/>
      </w:r>
      <w:r w:rsidR="009758CB">
        <w:rPr>
          <w:rFonts w:ascii="Century Gothic" w:hAnsi="Century Gothic" w:cstheme="minorHAnsi"/>
        </w:rPr>
        <w:tab/>
      </w:r>
      <w:r w:rsidR="009758CB"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>B</w:t>
      </w:r>
      <w:r w:rsidR="009758CB">
        <w:rPr>
          <w:rFonts w:ascii="Century Gothic" w:hAnsi="Century Gothic" w:cstheme="minorHAnsi"/>
        </w:rPr>
        <w:t>. decay</w:t>
      </w:r>
      <w:r w:rsidRPr="004213D0"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ab/>
      </w:r>
    </w:p>
    <w:p w:rsidR="00D233EB" w:rsidRPr="004213D0" w:rsidRDefault="00823AAE" w:rsidP="00D233EB">
      <w:pPr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_______ 2. </w:t>
      </w:r>
      <w:r w:rsidR="009758CB">
        <w:rPr>
          <w:rFonts w:ascii="Century Gothic" w:hAnsi="Century Gothic" w:cstheme="minorHAnsi"/>
        </w:rPr>
        <w:t xml:space="preserve">Is the following exponential function </w:t>
      </w:r>
      <w:r w:rsidR="009758CB" w:rsidRPr="009758CB">
        <w:rPr>
          <w:rFonts w:ascii="Century Gothic" w:hAnsi="Century Gothic" w:cstheme="minorHAnsi"/>
          <w:b/>
        </w:rPr>
        <w:t>growth or decay</w:t>
      </w:r>
      <w:r w:rsidR="009758CB">
        <w:rPr>
          <w:rFonts w:ascii="Century Gothic" w:hAnsi="Century Gothic" w:cstheme="minorHAnsi"/>
        </w:rPr>
        <w:t xml:space="preserve">?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(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  <m:r>
              <w:rPr>
                <w:rFonts w:ascii="Cambria Math" w:hAnsi="Cambria Math" w:cstheme="minorHAnsi"/>
              </w:rPr>
              <m:t>)</m:t>
            </m:r>
          </m:e>
          <m:sup>
            <m:r>
              <w:rPr>
                <w:rFonts w:ascii="Cambria Math" w:hAnsi="Cambria Math" w:cstheme="minorHAnsi"/>
              </w:rPr>
              <m:t>x+3</m:t>
            </m:r>
          </m:sup>
        </m:sSup>
        <m:r>
          <w:rPr>
            <w:rFonts w:ascii="Cambria Math" w:hAnsi="Cambria Math" w:cstheme="minorHAnsi"/>
          </w:rPr>
          <m:t>-1</m:t>
        </m:r>
      </m:oMath>
    </w:p>
    <w:p w:rsidR="00D233EB" w:rsidRPr="004213D0" w:rsidRDefault="009758CB" w:rsidP="009758CB">
      <w:pPr>
        <w:ind w:left="1440" w:firstLine="720"/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A. </w:t>
      </w:r>
      <w:r>
        <w:rPr>
          <w:rFonts w:ascii="Century Gothic" w:hAnsi="Century Gothic" w:cstheme="minorHAnsi"/>
        </w:rPr>
        <w:t>growth</w:t>
      </w:r>
      <w:r w:rsidRPr="004213D0"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>B</w:t>
      </w:r>
      <w:r>
        <w:rPr>
          <w:rFonts w:ascii="Century Gothic" w:hAnsi="Century Gothic" w:cstheme="minorHAnsi"/>
        </w:rPr>
        <w:t>. decay</w:t>
      </w:r>
    </w:p>
    <w:p w:rsidR="00D233EB" w:rsidRPr="004213D0" w:rsidRDefault="00823AAE" w:rsidP="00D233EB">
      <w:pPr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_______ 3. </w:t>
      </w:r>
      <w:r w:rsidR="009758CB">
        <w:rPr>
          <w:rFonts w:ascii="Century Gothic" w:hAnsi="Century Gothic" w:cstheme="minorHAnsi"/>
        </w:rPr>
        <w:t xml:space="preserve">Is the following exponential function </w:t>
      </w:r>
      <w:r w:rsidR="009758CB" w:rsidRPr="009758CB">
        <w:rPr>
          <w:rFonts w:ascii="Century Gothic" w:hAnsi="Century Gothic" w:cstheme="minorHAnsi"/>
          <w:b/>
        </w:rPr>
        <w:t>growth or decay</w:t>
      </w:r>
      <w:r w:rsidR="009758CB">
        <w:rPr>
          <w:rFonts w:ascii="Century Gothic" w:hAnsi="Century Gothic" w:cstheme="minorHAnsi"/>
        </w:rPr>
        <w:t xml:space="preserve">?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(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7</m:t>
                </m:r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  <m:r>
              <w:rPr>
                <w:rFonts w:ascii="Cambria Math" w:hAnsi="Cambria Math" w:cstheme="minorHAnsi"/>
              </w:rPr>
              <m:t>)</m:t>
            </m:r>
          </m:e>
          <m:sup>
            <m:r>
              <w:rPr>
                <w:rFonts w:ascii="Cambria Math" w:hAnsi="Cambria Math" w:cstheme="minorHAnsi"/>
              </w:rPr>
              <m:t>x+2</m:t>
            </m:r>
          </m:sup>
        </m:sSup>
        <m:r>
          <w:rPr>
            <w:rFonts w:ascii="Cambria Math" w:hAnsi="Cambria Math" w:cstheme="minorHAnsi"/>
          </w:rPr>
          <m:t>-4</m:t>
        </m:r>
      </m:oMath>
    </w:p>
    <w:p w:rsidR="00D233EB" w:rsidRPr="004213D0" w:rsidRDefault="009758CB" w:rsidP="009758CB">
      <w:pPr>
        <w:pStyle w:val="ListParagraph"/>
        <w:spacing w:after="0" w:line="240" w:lineRule="auto"/>
        <w:ind w:left="1440" w:firstLine="720"/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A. </w:t>
      </w:r>
      <w:r>
        <w:rPr>
          <w:rFonts w:ascii="Century Gothic" w:hAnsi="Century Gothic" w:cstheme="minorHAnsi"/>
        </w:rPr>
        <w:t>growth</w:t>
      </w:r>
      <w:r w:rsidRPr="004213D0"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>B</w:t>
      </w:r>
      <w:r>
        <w:rPr>
          <w:rFonts w:ascii="Century Gothic" w:hAnsi="Century Gothic" w:cstheme="minorHAnsi"/>
        </w:rPr>
        <w:t>. decay</w:t>
      </w:r>
    </w:p>
    <w:p w:rsidR="00D233EB" w:rsidRPr="004213D0" w:rsidRDefault="00E37670" w:rsidP="00D233EB">
      <w:pPr>
        <w:tabs>
          <w:tab w:val="left" w:pos="8670"/>
        </w:tabs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_______ 4. </w:t>
      </w:r>
      <w:r w:rsidR="009758CB">
        <w:rPr>
          <w:rFonts w:ascii="Century Gothic" w:hAnsi="Century Gothic" w:cstheme="minorHAnsi"/>
        </w:rPr>
        <w:t xml:space="preserve">Is the following exponential function </w:t>
      </w:r>
      <w:r w:rsidR="009758CB" w:rsidRPr="009758CB">
        <w:rPr>
          <w:rFonts w:ascii="Century Gothic" w:hAnsi="Century Gothic" w:cstheme="minorHAnsi"/>
          <w:b/>
        </w:rPr>
        <w:t>growth or decay</w:t>
      </w:r>
      <w:r w:rsidR="009758CB">
        <w:rPr>
          <w:rFonts w:ascii="Century Gothic" w:hAnsi="Century Gothic" w:cstheme="minorHAnsi"/>
        </w:rPr>
        <w:t xml:space="preserve">?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0.34</m:t>
            </m:r>
          </m:e>
          <m:sup>
            <m:r>
              <w:rPr>
                <w:rFonts w:ascii="Cambria Math" w:hAnsi="Cambria Math" w:cstheme="minorHAnsi"/>
              </w:rPr>
              <m:t>x-1</m:t>
            </m:r>
          </m:sup>
        </m:sSup>
        <m:r>
          <w:rPr>
            <w:rFonts w:ascii="Cambria Math" w:hAnsi="Cambria Math" w:cstheme="minorHAnsi"/>
          </w:rPr>
          <m:t>+3</m:t>
        </m:r>
      </m:oMath>
    </w:p>
    <w:p w:rsidR="009758CB" w:rsidRDefault="009758CB" w:rsidP="009758CB">
      <w:pPr>
        <w:ind w:left="1440" w:firstLine="720"/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A. </w:t>
      </w:r>
      <w:r>
        <w:rPr>
          <w:rFonts w:ascii="Century Gothic" w:hAnsi="Century Gothic" w:cstheme="minorHAnsi"/>
        </w:rPr>
        <w:t>growth</w:t>
      </w:r>
      <w:r w:rsidRPr="004213D0"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</w:r>
      <w:r w:rsidRPr="004213D0">
        <w:rPr>
          <w:rFonts w:ascii="Century Gothic" w:hAnsi="Century Gothic" w:cstheme="minorHAnsi"/>
        </w:rPr>
        <w:t>B</w:t>
      </w:r>
      <w:r>
        <w:rPr>
          <w:rFonts w:ascii="Century Gothic" w:hAnsi="Century Gothic" w:cstheme="minorHAnsi"/>
        </w:rPr>
        <w:t>. decay</w:t>
      </w:r>
      <w:r w:rsidRPr="004213D0">
        <w:rPr>
          <w:rFonts w:ascii="Century Gothic" w:hAnsi="Century Gothic" w:cstheme="minorHAnsi"/>
        </w:rPr>
        <w:t xml:space="preserve"> </w:t>
      </w:r>
      <w:bookmarkStart w:id="0" w:name="_GoBack"/>
      <w:bookmarkEnd w:id="0"/>
    </w:p>
    <w:p w:rsidR="00D233EB" w:rsidRDefault="00E37670" w:rsidP="00E37670">
      <w:pPr>
        <w:rPr>
          <w:rFonts w:ascii="Century Gothic" w:hAnsi="Century Gothic" w:cstheme="minorHAnsi"/>
        </w:rPr>
      </w:pPr>
      <w:r w:rsidRPr="004213D0">
        <w:rPr>
          <w:rFonts w:ascii="Century Gothic" w:hAnsi="Century Gothic" w:cstheme="minorHAnsi"/>
        </w:rPr>
        <w:t xml:space="preserve">_______ 5. </w:t>
      </w:r>
      <w:r w:rsidR="009758CB">
        <w:rPr>
          <w:rFonts w:ascii="Century Gothic" w:hAnsi="Century Gothic" w:cstheme="minorHAnsi"/>
        </w:rPr>
        <w:t xml:space="preserve">What is the horizontal asymptote of the </w:t>
      </w:r>
      <w:proofErr w:type="gramStart"/>
      <w:r w:rsidR="009758CB">
        <w:rPr>
          <w:rFonts w:ascii="Century Gothic" w:hAnsi="Century Gothic" w:cstheme="minorHAnsi"/>
        </w:rPr>
        <w:t xml:space="preserve">function </w:t>
      </w:r>
      <w:proofErr w:type="gramEnd"/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2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x-3</m:t>
            </m:r>
          </m:sup>
        </m:sSup>
        <m:r>
          <w:rPr>
            <w:rFonts w:ascii="Cambria Math" w:hAnsi="Cambria Math" w:cstheme="minorHAnsi"/>
          </w:rPr>
          <m:t>+7</m:t>
        </m:r>
      </m:oMath>
      <w:r w:rsidR="009758CB">
        <w:rPr>
          <w:rFonts w:ascii="Century Gothic" w:hAnsi="Century Gothic" w:cstheme="minorHAnsi"/>
        </w:rPr>
        <w:t>?</w:t>
      </w:r>
    </w:p>
    <w:p w:rsidR="009758CB" w:rsidRPr="004213D0" w:rsidRDefault="009758CB" w:rsidP="00BD53DD">
      <w:pPr>
        <w:autoSpaceDE w:val="0"/>
        <w:autoSpaceDN w:val="0"/>
        <w:adjustRightInd w:val="0"/>
        <w:ind w:firstLine="720"/>
        <w:rPr>
          <w:rFonts w:ascii="Century Gothic" w:hAnsi="Century Gothic"/>
        </w:rPr>
      </w:pPr>
      <w:r w:rsidRPr="004213D0">
        <w:rPr>
          <w:rFonts w:ascii="Century Gothic" w:hAnsi="Century Gothic"/>
        </w:rPr>
        <w:t xml:space="preserve">A. </w:t>
      </w:r>
      <w:r w:rsidR="006164AA">
        <w:rPr>
          <w:rFonts w:ascii="Century Gothic" w:hAnsi="Century Gothic"/>
        </w:rPr>
        <w:t>y = 7</w:t>
      </w:r>
      <w:r>
        <w:rPr>
          <w:rFonts w:ascii="Century Gothic" w:hAnsi="Century Gothic"/>
        </w:rPr>
        <w:t xml:space="preserve"> </w:t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B. </w:t>
      </w:r>
      <w:r w:rsidR="006164AA">
        <w:rPr>
          <w:rFonts w:ascii="Century Gothic" w:hAnsi="Century Gothic"/>
        </w:rPr>
        <w:t>y = - 2</w:t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C. </w:t>
      </w:r>
      <w:r>
        <w:rPr>
          <w:rFonts w:ascii="Century Gothic" w:hAnsi="Century Gothic"/>
        </w:rPr>
        <w:t>y</w:t>
      </w:r>
      <w:r w:rsidR="006164AA">
        <w:rPr>
          <w:rFonts w:ascii="Century Gothic" w:hAnsi="Century Gothic"/>
        </w:rPr>
        <w:t xml:space="preserve"> = 2</w:t>
      </w:r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D. </w:t>
      </w:r>
      <w:r w:rsidR="006164AA">
        <w:rPr>
          <w:rFonts w:ascii="Century Gothic" w:hAnsi="Century Gothic"/>
        </w:rPr>
        <w:t>y = -7</w:t>
      </w:r>
    </w:p>
    <w:p w:rsidR="00D233EB" w:rsidRPr="004213D0" w:rsidRDefault="00E37670" w:rsidP="00E37670">
      <w:pPr>
        <w:spacing w:before="240" w:after="0" w:line="240" w:lineRule="auto"/>
        <w:rPr>
          <w:rFonts w:ascii="Century Gothic" w:hAnsi="Century Gothic"/>
        </w:rPr>
      </w:pPr>
      <w:r w:rsidRPr="004213D0">
        <w:rPr>
          <w:rFonts w:ascii="Century Gothic" w:hAnsi="Century Gothic" w:cstheme="minorHAnsi"/>
        </w:rPr>
        <w:t xml:space="preserve">_______ 6. </w:t>
      </w:r>
      <w:r w:rsidR="00BD53DD">
        <w:rPr>
          <w:rFonts w:ascii="Century Gothic" w:hAnsi="Century Gothic"/>
        </w:rPr>
        <w:t xml:space="preserve">What is the domain of the </w:t>
      </w:r>
      <w:proofErr w:type="gramStart"/>
      <w:r w:rsidR="00BD53DD">
        <w:rPr>
          <w:rFonts w:ascii="Century Gothic" w:hAnsi="Century Gothic"/>
        </w:rPr>
        <w:t xml:space="preserve">function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+2</m:t>
            </m:r>
          </m:sup>
        </m:sSup>
        <m:r>
          <w:rPr>
            <w:rFonts w:ascii="Cambria Math" w:hAnsi="Cambria Math"/>
          </w:rPr>
          <m:t>-4</m:t>
        </m:r>
      </m:oMath>
      <w:r w:rsidR="00BD53DD">
        <w:rPr>
          <w:rFonts w:ascii="Century Gothic" w:hAnsi="Century Gothic"/>
        </w:rPr>
        <w:t>?</w:t>
      </w:r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D233EB" w:rsidRDefault="00E37670" w:rsidP="00BD53DD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/>
        </w:rPr>
      </w:pPr>
      <w:r w:rsidRPr="004213D0">
        <w:rPr>
          <w:rFonts w:ascii="Century Gothic" w:hAnsi="Century Gothic"/>
        </w:rPr>
        <w:t>A.</w:t>
      </w:r>
      <w:r w:rsidR="00BD53DD"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(-∞,-3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 w:rsidR="00BD53DD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B. </w:t>
      </w:r>
      <m:oMath>
        <m:r>
          <w:rPr>
            <w:rFonts w:ascii="Cambria Math" w:hAnsi="Cambria Math"/>
          </w:rPr>
          <m:t>(-4,+∞)</m:t>
        </m:r>
      </m:oMath>
      <w:r w:rsidRPr="004213D0">
        <w:rPr>
          <w:rFonts w:ascii="Century Gothic" w:hAnsi="Century Gothic"/>
        </w:rPr>
        <w:tab/>
      </w:r>
      <w:r w:rsidR="00BD53DD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C. </w:t>
      </w:r>
      <m:oMath>
        <m:r>
          <w:rPr>
            <w:rFonts w:ascii="Cambria Math" w:hAnsi="Cambria Math"/>
          </w:rPr>
          <m:t>(-∞,+∞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 w:rsidR="00BD53DD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D. </w:t>
      </w:r>
      <m:oMath>
        <m:r>
          <w:rPr>
            <w:rFonts w:ascii="Cambria Math" w:hAnsi="Cambria Math"/>
          </w:rPr>
          <m:t>(-4,+∞)</m:t>
        </m:r>
      </m:oMath>
    </w:p>
    <w:p w:rsidR="00BD53DD" w:rsidRPr="004213D0" w:rsidRDefault="00BD53DD" w:rsidP="00BD53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BD53DD" w:rsidRDefault="00E37670" w:rsidP="00BD53D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  <w:r w:rsidRPr="004213D0">
        <w:rPr>
          <w:rFonts w:ascii="Century Gothic" w:hAnsi="Century Gothic" w:cstheme="minorHAnsi"/>
        </w:rPr>
        <w:t xml:space="preserve">_______ 7. </w:t>
      </w:r>
      <w:r w:rsidR="00BD53DD">
        <w:rPr>
          <w:rFonts w:ascii="Century Gothic" w:hAnsi="Century Gothic"/>
        </w:rPr>
        <w:t xml:space="preserve">What is the range of the </w:t>
      </w:r>
      <w:proofErr w:type="gramStart"/>
      <w:r w:rsidR="00BD53DD">
        <w:rPr>
          <w:rFonts w:ascii="Century Gothic" w:hAnsi="Century Gothic"/>
        </w:rPr>
        <w:t xml:space="preserve">function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</w:rPr>
              <m:t>x+2</m:t>
            </m:r>
          </m:sup>
        </m:sSup>
        <m:r>
          <w:rPr>
            <w:rFonts w:ascii="Cambria Math" w:hAnsi="Cambria Math"/>
          </w:rPr>
          <m:t>+1</m:t>
        </m:r>
      </m:oMath>
      <w:r w:rsidR="00BD53DD">
        <w:rPr>
          <w:rFonts w:ascii="Century Gothic" w:hAnsi="Century Gothic"/>
        </w:rPr>
        <w:t>?</w:t>
      </w:r>
      <w:r w:rsidR="00D233EB" w:rsidRPr="004213D0">
        <w:rPr>
          <w:rFonts w:ascii="Century Gothic" w:hAnsi="Century Gothic"/>
          <w:color w:val="000000"/>
        </w:rPr>
        <w:t xml:space="preserve">             </w:t>
      </w:r>
    </w:p>
    <w:p w:rsidR="00BD53DD" w:rsidRDefault="00BD53DD" w:rsidP="00BD53D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/>
        </w:rPr>
      </w:pPr>
      <w:r w:rsidRPr="004213D0">
        <w:rPr>
          <w:rFonts w:ascii="Century Gothic" w:hAnsi="Century Gothic"/>
        </w:rPr>
        <w:t>A.</w:t>
      </w:r>
      <w:r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(-∞,1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B. </w:t>
      </w:r>
      <m:oMath>
        <m:r>
          <w:rPr>
            <w:rFonts w:ascii="Cambria Math" w:hAnsi="Cambria Math"/>
          </w:rPr>
          <m:t>(1,+∞)</m:t>
        </m:r>
      </m:oMath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C. </w:t>
      </w:r>
      <m:oMath>
        <m:r>
          <w:rPr>
            <w:rFonts w:ascii="Cambria Math" w:hAnsi="Cambria Math"/>
          </w:rPr>
          <m:t>(-∞,+∞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D. </w:t>
      </w:r>
      <m:oMath>
        <m:r>
          <w:rPr>
            <w:rFonts w:ascii="Cambria Math" w:hAnsi="Cambria Math"/>
          </w:rPr>
          <m:t>(2,+∞)</m:t>
        </m:r>
      </m:oMath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  <w:r w:rsidRPr="004213D0">
        <w:rPr>
          <w:rFonts w:ascii="Century Gothic" w:hAnsi="Century Gothic" w:cstheme="minorHAnsi"/>
        </w:rPr>
        <w:t>_</w:t>
      </w:r>
      <w:r>
        <w:rPr>
          <w:rFonts w:ascii="Century Gothic" w:hAnsi="Century Gothic" w:cstheme="minorHAnsi"/>
        </w:rPr>
        <w:t>______ 8</w:t>
      </w:r>
      <w:r w:rsidRPr="004213D0">
        <w:rPr>
          <w:rFonts w:ascii="Century Gothic" w:hAnsi="Century Gothic" w:cstheme="minorHAnsi"/>
        </w:rPr>
        <w:t xml:space="preserve">. </w:t>
      </w:r>
      <w:r>
        <w:rPr>
          <w:rFonts w:ascii="Century Gothic" w:hAnsi="Century Gothic"/>
        </w:rPr>
        <w:t xml:space="preserve">What is the range of the </w:t>
      </w:r>
      <w:proofErr w:type="gramStart"/>
      <w:r>
        <w:rPr>
          <w:rFonts w:ascii="Century Gothic" w:hAnsi="Century Gothic"/>
        </w:rPr>
        <w:t xml:space="preserve">function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x+2</m:t>
            </m:r>
          </m:sup>
        </m:sSup>
        <m:r>
          <w:rPr>
            <w:rFonts w:ascii="Cambria Math" w:hAnsi="Cambria Math"/>
          </w:rPr>
          <m:t>-5</m:t>
        </m:r>
      </m:oMath>
      <w:r>
        <w:rPr>
          <w:rFonts w:ascii="Century Gothic" w:hAnsi="Century Gothic"/>
        </w:rPr>
        <w:t>?</w:t>
      </w:r>
      <w:r w:rsidRPr="004213D0">
        <w:rPr>
          <w:rFonts w:ascii="Century Gothic" w:hAnsi="Century Gothic"/>
          <w:color w:val="000000"/>
        </w:rPr>
        <w:t xml:space="preserve">             </w:t>
      </w:r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</w:p>
    <w:p w:rsidR="00BD53DD" w:rsidRDefault="00BD53DD" w:rsidP="00BD53DD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/>
        </w:rPr>
      </w:pPr>
      <w:r w:rsidRPr="004213D0">
        <w:rPr>
          <w:rFonts w:ascii="Century Gothic" w:hAnsi="Century Gothic"/>
        </w:rPr>
        <w:t>A.</w:t>
      </w:r>
      <w:r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(-∞,-5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B. </w:t>
      </w:r>
      <m:oMath>
        <m:r>
          <w:rPr>
            <w:rFonts w:ascii="Cambria Math" w:hAnsi="Cambria Math"/>
          </w:rPr>
          <m:t>(-2,+∞)</m:t>
        </m:r>
      </m:oMath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C. </w:t>
      </w:r>
      <m:oMath>
        <m:r>
          <w:rPr>
            <w:rFonts w:ascii="Cambria Math" w:hAnsi="Cambria Math"/>
          </w:rPr>
          <m:t>(-∞,+∞)</m:t>
        </m:r>
      </m:oMath>
      <w:r w:rsidRPr="004213D0"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4213D0">
        <w:rPr>
          <w:rFonts w:ascii="Century Gothic" w:hAnsi="Century Gothic"/>
        </w:rPr>
        <w:t xml:space="preserve">D. </w:t>
      </w:r>
      <m:oMath>
        <m:r>
          <w:rPr>
            <w:rFonts w:ascii="Cambria Math" w:hAnsi="Cambria Math"/>
          </w:rPr>
          <m:t>(5,+∞)</m:t>
        </m:r>
      </m:oMath>
    </w:p>
    <w:p w:rsidR="00D233EB" w:rsidRPr="004213D0" w:rsidRDefault="00D233EB" w:rsidP="00BD53D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Century Gothic" w:hAnsi="Century Gothic"/>
          <w:color w:val="000000"/>
        </w:rPr>
      </w:pPr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>Describe all transformations.</w:t>
      </w:r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 xml:space="preserve">9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</m:e>
            </m:d>
          </m:e>
          <m:sup>
            <m:r>
              <w:rPr>
                <w:rFonts w:ascii="Cambria Math" w:hAnsi="Cambria Math"/>
              </w:rPr>
              <m:t>x+4</m:t>
            </m:r>
          </m:sup>
        </m:sSup>
      </m:oMath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BD53DD">
        <w:rPr>
          <w:rFonts w:ascii="Century Gothic" w:hAnsi="Century Gothic"/>
        </w:rPr>
        <w:t xml:space="preserve">10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</m:e>
            </m:d>
          </m:e>
          <m:sup>
            <m:r>
              <w:rPr>
                <w:rFonts w:ascii="Cambria Math" w:hAnsi="Cambria Math"/>
              </w:rPr>
              <m:t>x-7</m:t>
            </m:r>
          </m:sup>
        </m:sSup>
        <m:r>
          <w:rPr>
            <w:rFonts w:ascii="Cambria Math" w:hAnsi="Cambria Math"/>
          </w:rPr>
          <m:t>-8</m:t>
        </m:r>
      </m:oMath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>__________________________________________</w:t>
      </w:r>
      <w:r w:rsidRPr="00BD53DD">
        <w:rPr>
          <w:rFonts w:ascii="Century Gothic" w:hAnsi="Century Gothic"/>
        </w:rPr>
        <w:tab/>
        <w:t>__________________________________________</w:t>
      </w:r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>___________________________________________</w:t>
      </w:r>
      <w:r w:rsidRPr="00BD53DD">
        <w:rPr>
          <w:rFonts w:ascii="Century Gothic" w:hAnsi="Century Gothic"/>
        </w:rPr>
        <w:tab/>
        <w:t>__________________________________________</w:t>
      </w:r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 xml:space="preserve">11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8</m:t>
        </m:r>
      </m:oMath>
      <w:r w:rsidRPr="00BD53DD">
        <w:rPr>
          <w:rFonts w:ascii="Century Gothic" w:hAnsi="Century Gothic"/>
        </w:rPr>
        <w:tab/>
      </w:r>
      <w:r w:rsidRPr="00BD53DD">
        <w:rPr>
          <w:rFonts w:ascii="Century Gothic" w:hAnsi="Century Gothic"/>
        </w:rPr>
        <w:tab/>
      </w:r>
      <w:r w:rsidRPr="00BD53DD">
        <w:rPr>
          <w:rFonts w:ascii="Century Gothic" w:hAnsi="Century Gothic"/>
        </w:rPr>
        <w:tab/>
      </w:r>
      <w:r w:rsidRPr="00BD53DD">
        <w:rPr>
          <w:rFonts w:ascii="Century Gothic" w:hAnsi="Century Gothic"/>
        </w:rPr>
        <w:tab/>
      </w:r>
      <w:r w:rsidRPr="00BD53DD">
        <w:rPr>
          <w:rFonts w:ascii="Century Gothic" w:hAnsi="Century Gothic"/>
        </w:rPr>
        <w:tab/>
        <w:t xml:space="preserve">12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x-9</m:t>
            </m:r>
          </m:sup>
        </m:sSup>
      </m:oMath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>___________________________________________</w:t>
      </w:r>
      <w:r w:rsidRPr="00BD53DD">
        <w:rPr>
          <w:rFonts w:ascii="Century Gothic" w:hAnsi="Century Gothic"/>
        </w:rPr>
        <w:tab/>
        <w:t>__________________________________________</w:t>
      </w:r>
    </w:p>
    <w:p w:rsidR="00BD53DD" w:rsidRPr="00BD53DD" w:rsidRDefault="00BD53DD" w:rsidP="00BD53DD">
      <w:pPr>
        <w:rPr>
          <w:rFonts w:ascii="Century Gothic" w:hAnsi="Century Gothic"/>
        </w:rPr>
      </w:pPr>
      <w:r w:rsidRPr="00BD53DD">
        <w:rPr>
          <w:rFonts w:ascii="Century Gothic" w:hAnsi="Century Gothic"/>
        </w:rPr>
        <w:t>___________________________________________</w:t>
      </w:r>
      <w:r w:rsidRPr="00BD53DD">
        <w:rPr>
          <w:rFonts w:ascii="Century Gothic" w:hAnsi="Century Gothic"/>
        </w:rPr>
        <w:tab/>
        <w:t>__________________________________________</w:t>
      </w:r>
    </w:p>
    <w:p w:rsidR="00B5266F" w:rsidRPr="004213D0" w:rsidRDefault="004806FC" w:rsidP="00B5266F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Graph and analyz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4"/>
        <w:gridCol w:w="5536"/>
      </w:tblGrid>
      <w:tr w:rsidR="009758CB" w:rsidRPr="00B774DC" w:rsidTr="009758CB">
        <w:tc>
          <w:tcPr>
            <w:tcW w:w="5254" w:type="dxa"/>
          </w:tcPr>
          <w:p w:rsidR="009758CB" w:rsidRPr="00B774DC" w:rsidRDefault="009758CB" w:rsidP="00CE3B93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62AD82D3" wp14:editId="3580B32B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7620</wp:posOffset>
                  </wp:positionV>
                  <wp:extent cx="2295525" cy="2276475"/>
                  <wp:effectExtent l="19050" t="0" r="9525" b="0"/>
                  <wp:wrapNone/>
                  <wp:docPr id="3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774DC">
              <w:t xml:space="preserve"> </w:t>
            </w:r>
            <w:r>
              <w:t xml:space="preserve"> 1</w:t>
            </w:r>
            <w:r w:rsidR="00BD53DD">
              <w:t>3</w:t>
            </w:r>
            <w:r>
              <w:t>.</w:t>
            </w:r>
            <w:r w:rsidR="006164AA" w:rsidRPr="00387073">
              <w:rPr>
                <w:position w:val="-10"/>
                <w:sz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8pt" o:ole="">
                  <v:imagedata r:id="rId7" o:title=""/>
                </v:shape>
                <o:OLEObject Type="Embed" ProgID="Equation.DSMT4" ShapeID="_x0000_i1025" DrawAspect="Content" ObjectID="_1583046593" r:id="rId8"/>
              </w:object>
            </w:r>
          </w:p>
          <w:p w:rsidR="009758CB" w:rsidRPr="00B774DC" w:rsidRDefault="009758CB" w:rsidP="00CE3B93"/>
          <w:tbl>
            <w:tblPr>
              <w:tblStyle w:val="TableGrid"/>
              <w:tblpPr w:leftFromText="180" w:rightFromText="180" w:vertAnchor="text" w:horzAnchor="margin" w:tblpY="34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4806FC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4806FC" w:rsidRDefault="004806FC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CE3B93"/>
              </w:tc>
            </w:tr>
          </w:tbl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Pr="00B774DC" w:rsidRDefault="009758CB" w:rsidP="00CE3B93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9758CB" w:rsidRPr="00B774DC" w:rsidRDefault="009758CB" w:rsidP="00CE3B93"/>
          <w:p w:rsidR="009758CB" w:rsidRPr="00B774DC" w:rsidRDefault="009758CB" w:rsidP="00CE3B93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9758CB" w:rsidRPr="00B774DC" w:rsidRDefault="009758CB" w:rsidP="00CE3B93">
            <w:r w:rsidRPr="00B774DC">
              <w:t xml:space="preserve">  </w:t>
            </w:r>
          </w:p>
          <w:p w:rsidR="009758CB" w:rsidRPr="00B774DC" w:rsidRDefault="009758CB" w:rsidP="00CE3B93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__________, </w:t>
            </w:r>
            <w:r>
              <w:t>and</w:t>
            </w:r>
          </w:p>
          <w:p w:rsidR="009758CB" w:rsidRPr="00B774DC" w:rsidRDefault="009758CB" w:rsidP="00CE3B93">
            <w:r w:rsidRPr="00B774DC">
              <w:t xml:space="preserve">                       </w:t>
            </w:r>
          </w:p>
          <w:p w:rsidR="009758CB" w:rsidRDefault="009758CB" w:rsidP="00CE3B93">
            <w:r>
              <w:t xml:space="preserve">                    </w:t>
            </w:r>
          </w:p>
          <w:p w:rsidR="009758CB" w:rsidRDefault="009758CB" w:rsidP="00CE3B93">
            <w:r w:rsidRPr="00B774DC">
              <w:t xml:space="preserve"> </w:t>
            </w:r>
            <w:r>
              <w:t xml:space="preserve">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9758CB" w:rsidRPr="00B774DC" w:rsidRDefault="009758CB" w:rsidP="00CE3B93">
            <w:r w:rsidRPr="00B774DC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1EF56D44" wp14:editId="486D91A2">
                  <wp:simplePos x="0" y="0"/>
                  <wp:positionH relativeFrom="column">
                    <wp:posOffset>110490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8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536" w:type="dxa"/>
          </w:tcPr>
          <w:p w:rsidR="009758CB" w:rsidRPr="00B774DC" w:rsidRDefault="009758CB" w:rsidP="00CE3B93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10ABF9E4" wp14:editId="309E4BE3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7620</wp:posOffset>
                  </wp:positionV>
                  <wp:extent cx="2276475" cy="2276475"/>
                  <wp:effectExtent l="19050" t="0" r="9525" b="0"/>
                  <wp:wrapNone/>
                  <wp:docPr id="10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D53DD">
              <w:t>14</w:t>
            </w:r>
            <w:r w:rsidRPr="00B774DC">
              <w:t xml:space="preserve">. </w:t>
            </w:r>
            <w:r w:rsidR="006164AA" w:rsidRPr="000846DA">
              <w:rPr>
                <w:position w:val="-24"/>
                <w:sz w:val="20"/>
              </w:rPr>
              <w:object w:dxaOrig="1440" w:dyaOrig="639">
                <v:shape id="_x0000_i1026" type="#_x0000_t75" style="width:1in;height:32pt" o:ole="">
                  <v:imagedata r:id="rId9" o:title=""/>
                </v:shape>
                <o:OLEObject Type="Embed" ProgID="Equation.DSMT4" ShapeID="_x0000_i1026" DrawAspect="Content" ObjectID="_1583046594" r:id="rId10"/>
              </w:object>
            </w:r>
          </w:p>
          <w:p w:rsidR="009758CB" w:rsidRPr="00B774DC" w:rsidRDefault="009758CB" w:rsidP="00CE3B93">
            <w:r w:rsidRPr="00B774DC">
              <w:t xml:space="preserve">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27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9758CB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4806FC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B774DC" w:rsidTr="00CE3B93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B774DC" w:rsidTr="00CE3B93">
              <w:trPr>
                <w:trHeight w:val="368"/>
              </w:trPr>
              <w:tc>
                <w:tcPr>
                  <w:tcW w:w="0" w:type="auto"/>
                </w:tcPr>
                <w:p w:rsidR="004806F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</w:tbl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/>
          <w:p w:rsidR="009758CB" w:rsidRDefault="009758CB" w:rsidP="00CE3B93"/>
          <w:p w:rsidR="009758CB" w:rsidRDefault="009758CB" w:rsidP="00CE3B93"/>
          <w:p w:rsidR="009758CB" w:rsidRPr="00B774DC" w:rsidRDefault="009758CB" w:rsidP="00CE3B93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9758CB" w:rsidRPr="00B774DC" w:rsidRDefault="009758CB" w:rsidP="00CE3B93"/>
          <w:p w:rsidR="009758CB" w:rsidRPr="00B774DC" w:rsidRDefault="009758CB" w:rsidP="00CE3B93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_</w:t>
            </w:r>
          </w:p>
          <w:p w:rsidR="009758CB" w:rsidRPr="00B774DC" w:rsidRDefault="009758CB" w:rsidP="00CE3B93">
            <w:r w:rsidRPr="00B774DC">
              <w:t xml:space="preserve">  </w:t>
            </w:r>
          </w:p>
          <w:p w:rsidR="009758CB" w:rsidRPr="00B774DC" w:rsidRDefault="009758CB" w:rsidP="00CE3B93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9758CB" w:rsidRPr="00B774DC" w:rsidRDefault="009758CB" w:rsidP="00CE3B93">
            <w:r w:rsidRPr="00B774DC">
              <w:t xml:space="preserve">                       </w:t>
            </w:r>
          </w:p>
          <w:p w:rsidR="009758CB" w:rsidRDefault="009758CB" w:rsidP="00CE3B93">
            <w:r>
              <w:t xml:space="preserve">                 </w:t>
            </w:r>
            <w:r w:rsidRPr="00B774DC">
              <w:t xml:space="preserve">     </w:t>
            </w:r>
          </w:p>
          <w:p w:rsidR="009758CB" w:rsidRPr="00B774DC" w:rsidRDefault="009758CB" w:rsidP="00CE3B93">
            <w:r>
              <w:t xml:space="preserve">   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9758CB" w:rsidRPr="00B774DC" w:rsidRDefault="009758CB" w:rsidP="00CE3B93">
            <w:r w:rsidRPr="00B774DC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43D215D0" wp14:editId="6D9B97F0">
                  <wp:simplePos x="0" y="0"/>
                  <wp:positionH relativeFrom="column">
                    <wp:posOffset>118872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9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758CB" w:rsidTr="009758CB">
        <w:tc>
          <w:tcPr>
            <w:tcW w:w="5254" w:type="dxa"/>
          </w:tcPr>
          <w:p w:rsidR="00F567B4" w:rsidRPr="00F567B4" w:rsidRDefault="00BD53DD" w:rsidP="00CE3B93">
            <w:pPr>
              <w:rPr>
                <w:sz w:val="20"/>
              </w:rPr>
            </w:pPr>
            <w:r>
              <w:t>15</w:t>
            </w:r>
            <w:r w:rsidR="009758CB">
              <w:t>.</w:t>
            </w:r>
            <w:r w:rsidR="009758CB" w:rsidRPr="00C83802">
              <w:t xml:space="preserve"> </w:t>
            </w:r>
            <w:r w:rsidR="009758CB">
              <w:t xml:space="preserve">  </w:t>
            </w:r>
            <w:r w:rsidR="006164AA" w:rsidRPr="004806FC">
              <w:rPr>
                <w:position w:val="-10"/>
                <w:sz w:val="20"/>
              </w:rPr>
              <w:object w:dxaOrig="1660" w:dyaOrig="360">
                <v:shape id="_x0000_i1027" type="#_x0000_t75" style="width:83pt;height:18pt" o:ole="">
                  <v:imagedata r:id="rId11" o:title=""/>
                </v:shape>
                <o:OLEObject Type="Embed" ProgID="Equation.DSMT4" ShapeID="_x0000_i1027" DrawAspect="Content" ObjectID="_1583046595" r:id="rId12"/>
              </w:object>
            </w:r>
          </w:p>
          <w:tbl>
            <w:tblPr>
              <w:tblStyle w:val="TableGrid"/>
              <w:tblpPr w:leftFromText="180" w:rightFromText="180" w:vertAnchor="text" w:horzAnchor="margin" w:tblpY="166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4806FC" w:rsidRPr="004E6EC0" w:rsidTr="004806FC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4806FC" w:rsidRPr="004E6EC0" w:rsidTr="004806FC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4E6EC0" w:rsidTr="004806FC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4E6EC0" w:rsidTr="004806FC">
              <w:trPr>
                <w:trHeight w:val="343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4E6EC0" w:rsidTr="004806FC">
              <w:trPr>
                <w:trHeight w:val="368"/>
              </w:trPr>
              <w:tc>
                <w:tcPr>
                  <w:tcW w:w="0" w:type="auto"/>
                </w:tcPr>
                <w:p w:rsidR="004806FC" w:rsidRPr="00B774D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4E6EC0" w:rsidTr="004806FC">
              <w:trPr>
                <w:trHeight w:val="368"/>
              </w:trPr>
              <w:tc>
                <w:tcPr>
                  <w:tcW w:w="0" w:type="auto"/>
                </w:tcPr>
                <w:p w:rsidR="004806F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  <w:tr w:rsidR="004806FC" w:rsidRPr="004E6EC0" w:rsidTr="004806FC">
              <w:trPr>
                <w:trHeight w:val="368"/>
              </w:trPr>
              <w:tc>
                <w:tcPr>
                  <w:tcW w:w="0" w:type="auto"/>
                </w:tcPr>
                <w:p w:rsidR="004806FC" w:rsidRDefault="004806FC" w:rsidP="004806FC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4806FC"/>
              </w:tc>
            </w:tr>
          </w:tbl>
          <w:p w:rsidR="00F567B4" w:rsidRDefault="00F567B4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4806FC" w:rsidRDefault="004806FC" w:rsidP="00CE3B93"/>
          <w:p w:rsidR="009758CB" w:rsidRDefault="009758CB" w:rsidP="00CE3B93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9758CB" w:rsidRPr="00B774DC" w:rsidRDefault="009758CB" w:rsidP="00CE3B93"/>
          <w:p w:rsidR="009758CB" w:rsidRPr="00B774DC" w:rsidRDefault="009758CB" w:rsidP="00CE3B93"/>
          <w:p w:rsidR="009758CB" w:rsidRPr="00B774DC" w:rsidRDefault="009758CB" w:rsidP="00CE3B93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9758CB" w:rsidRPr="00B774DC" w:rsidRDefault="009758CB" w:rsidP="00CE3B93">
            <w:r>
              <w:t xml:space="preserve"> </w:t>
            </w:r>
          </w:p>
          <w:p w:rsidR="009758CB" w:rsidRPr="00B774DC" w:rsidRDefault="009758CB" w:rsidP="00CE3B93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9758CB" w:rsidRDefault="009758CB" w:rsidP="00CE3B93">
            <w:r w:rsidRPr="00B774DC">
              <w:t xml:space="preserve">                       </w:t>
            </w:r>
          </w:p>
          <w:p w:rsidR="009758CB" w:rsidRDefault="009758CB" w:rsidP="00CE3B93">
            <w:r>
              <w:t xml:space="preserve">  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9758CB" w:rsidRPr="00C83802" w:rsidRDefault="009758CB" w:rsidP="00CE3B93"/>
        </w:tc>
        <w:tc>
          <w:tcPr>
            <w:tcW w:w="5536" w:type="dxa"/>
          </w:tcPr>
          <w:p w:rsidR="009758CB" w:rsidRPr="00460FFE" w:rsidRDefault="00BD53DD" w:rsidP="00CE3B93">
            <w:r>
              <w:t>16</w:t>
            </w:r>
            <w:r w:rsidR="009758CB">
              <w:t>.</w:t>
            </w:r>
            <w:r w:rsidR="009758CB" w:rsidRPr="00C83802">
              <w:t xml:space="preserve"> </w:t>
            </w:r>
            <w:r w:rsidR="009758CB">
              <w:t xml:space="preserve">  </w:t>
            </w:r>
            <w:r w:rsidR="006164AA" w:rsidRPr="00387073">
              <w:rPr>
                <w:position w:val="-10"/>
                <w:sz w:val="20"/>
              </w:rPr>
              <w:object w:dxaOrig="1579" w:dyaOrig="360">
                <v:shape id="_x0000_i1028" type="#_x0000_t75" style="width:79pt;height:18pt" o:ole="">
                  <v:imagedata r:id="rId13" o:title=""/>
                </v:shape>
                <o:OLEObject Type="Embed" ProgID="Equation.DSMT4" ShapeID="_x0000_i1028" DrawAspect="Content" ObjectID="_1583046596" r:id="rId14"/>
              </w:object>
            </w:r>
          </w:p>
          <w:p w:rsidR="009758CB" w:rsidRDefault="009758CB" w:rsidP="00CE3B93"/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05"/>
              <w:gridCol w:w="829"/>
            </w:tblGrid>
            <w:tr w:rsidR="009758CB" w:rsidRPr="004E6EC0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9758CB" w:rsidRPr="004E6EC0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4E6EC0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4E6EC0" w:rsidTr="00CE3B93">
              <w:trPr>
                <w:trHeight w:val="343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4E6EC0" w:rsidTr="00CE3B93">
              <w:trPr>
                <w:trHeight w:val="368"/>
              </w:trPr>
              <w:tc>
                <w:tcPr>
                  <w:tcW w:w="0" w:type="auto"/>
                </w:tcPr>
                <w:p w:rsidR="009758CB" w:rsidRPr="00B774DC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9758CB" w:rsidRPr="004E6EC0" w:rsidTr="00CE3B93">
              <w:trPr>
                <w:trHeight w:val="368"/>
              </w:trPr>
              <w:tc>
                <w:tcPr>
                  <w:tcW w:w="0" w:type="auto"/>
                </w:tcPr>
                <w:p w:rsidR="009758CB" w:rsidRDefault="009758CB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9758CB" w:rsidRPr="00B774DC" w:rsidRDefault="009758CB" w:rsidP="00CE3B93"/>
              </w:tc>
            </w:tr>
            <w:tr w:rsidR="004806FC" w:rsidRPr="004E6EC0" w:rsidTr="00CE3B93">
              <w:trPr>
                <w:trHeight w:val="368"/>
              </w:trPr>
              <w:tc>
                <w:tcPr>
                  <w:tcW w:w="0" w:type="auto"/>
                </w:tcPr>
                <w:p w:rsidR="004806FC" w:rsidRDefault="004806FC" w:rsidP="00CE3B93">
                  <w:pPr>
                    <w:jc w:val="center"/>
                  </w:pPr>
                </w:p>
              </w:tc>
              <w:tc>
                <w:tcPr>
                  <w:tcW w:w="0" w:type="auto"/>
                </w:tcPr>
                <w:p w:rsidR="004806FC" w:rsidRPr="00B774DC" w:rsidRDefault="004806FC" w:rsidP="00CE3B93"/>
              </w:tc>
            </w:tr>
          </w:tbl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Default="009758CB" w:rsidP="00CE3B93"/>
          <w:p w:rsidR="009758CB" w:rsidRPr="00B774DC" w:rsidRDefault="009758CB" w:rsidP="00CE3B93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9758CB" w:rsidRPr="00B774DC" w:rsidRDefault="009758CB" w:rsidP="00CE3B93"/>
          <w:p w:rsidR="009758CB" w:rsidRDefault="009758CB" w:rsidP="00CE3B93"/>
          <w:p w:rsidR="009758CB" w:rsidRPr="00B774DC" w:rsidRDefault="009758CB" w:rsidP="00CE3B93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9758CB" w:rsidRPr="00B774DC" w:rsidRDefault="009758CB" w:rsidP="00CE3B93">
            <w:r w:rsidRPr="00B774DC">
              <w:t xml:space="preserve">  </w:t>
            </w:r>
          </w:p>
          <w:p w:rsidR="009758CB" w:rsidRPr="00B774DC" w:rsidRDefault="009758CB" w:rsidP="00CE3B93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9758CB" w:rsidRPr="00B774DC" w:rsidRDefault="009758CB" w:rsidP="00CE3B93">
            <w:r w:rsidRPr="00B774DC">
              <w:t xml:space="preserve">                       </w:t>
            </w:r>
          </w:p>
          <w:p w:rsidR="009758CB" w:rsidRDefault="009758CB" w:rsidP="00CE3B93">
            <w:r w:rsidRPr="00B774DC">
              <w:t xml:space="preserve">                            </w:t>
            </w:r>
          </w:p>
          <w:p w:rsidR="009758CB" w:rsidRPr="00B774DC" w:rsidRDefault="009758CB" w:rsidP="00CE3B93">
            <w:r>
              <w:t xml:space="preserve">      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9758CB" w:rsidRPr="00602D08" w:rsidRDefault="009758CB" w:rsidP="00CE3B93"/>
        </w:tc>
      </w:tr>
    </w:tbl>
    <w:p w:rsidR="00D233EB" w:rsidRPr="004213D0" w:rsidRDefault="00D233EB" w:rsidP="009758CB">
      <w:pPr>
        <w:tabs>
          <w:tab w:val="left" w:pos="8670"/>
        </w:tabs>
        <w:rPr>
          <w:rFonts w:ascii="Century Gothic" w:hAnsi="Century Gothic" w:cstheme="minorHAnsi"/>
        </w:rPr>
      </w:pPr>
    </w:p>
    <w:sectPr w:rsidR="00D233EB" w:rsidRPr="004213D0" w:rsidSect="00BD53DD"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949FB"/>
    <w:multiLevelType w:val="hybridMultilevel"/>
    <w:tmpl w:val="C02AC3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27676"/>
    <w:multiLevelType w:val="hybridMultilevel"/>
    <w:tmpl w:val="C62409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B641A"/>
    <w:multiLevelType w:val="hybridMultilevel"/>
    <w:tmpl w:val="DFA42A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805774"/>
    <w:multiLevelType w:val="hybridMultilevel"/>
    <w:tmpl w:val="BEF672EE"/>
    <w:lvl w:ilvl="0" w:tplc="76F032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AE05D6"/>
    <w:multiLevelType w:val="hybridMultilevel"/>
    <w:tmpl w:val="2070B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81030A"/>
    <w:multiLevelType w:val="hybridMultilevel"/>
    <w:tmpl w:val="025003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B57863"/>
    <w:multiLevelType w:val="hybridMultilevel"/>
    <w:tmpl w:val="200CAE14"/>
    <w:lvl w:ilvl="0" w:tplc="72EC2EF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C789B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C2269EA"/>
    <w:multiLevelType w:val="hybridMultilevel"/>
    <w:tmpl w:val="42B68CE4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 w15:restartNumberingAfterBreak="0">
    <w:nsid w:val="4D2D7B67"/>
    <w:multiLevelType w:val="hybridMultilevel"/>
    <w:tmpl w:val="0ED8CA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9F36B5"/>
    <w:multiLevelType w:val="hybridMultilevel"/>
    <w:tmpl w:val="179E73EA"/>
    <w:lvl w:ilvl="0" w:tplc="51F6DF5E">
      <w:start w:val="12"/>
      <w:numFmt w:val="decimal"/>
      <w:lvlText w:val="%1."/>
      <w:lvlJc w:val="left"/>
      <w:pPr>
        <w:ind w:left="144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DB2A12"/>
    <w:multiLevelType w:val="hybridMultilevel"/>
    <w:tmpl w:val="160E7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98497F"/>
    <w:multiLevelType w:val="hybridMultilevel"/>
    <w:tmpl w:val="BC884466"/>
    <w:lvl w:ilvl="0" w:tplc="70921B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EC958E2"/>
    <w:multiLevelType w:val="hybridMultilevel"/>
    <w:tmpl w:val="CD3E49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8E0B1B"/>
    <w:multiLevelType w:val="hybridMultilevel"/>
    <w:tmpl w:val="4D227E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D400D2"/>
    <w:multiLevelType w:val="hybridMultilevel"/>
    <w:tmpl w:val="4330EC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3"/>
  </w:num>
  <w:num w:numId="4">
    <w:abstractNumId w:val="2"/>
  </w:num>
  <w:num w:numId="5">
    <w:abstractNumId w:val="8"/>
  </w:num>
  <w:num w:numId="6">
    <w:abstractNumId w:val="12"/>
  </w:num>
  <w:num w:numId="7">
    <w:abstractNumId w:val="5"/>
  </w:num>
  <w:num w:numId="8">
    <w:abstractNumId w:val="4"/>
  </w:num>
  <w:num w:numId="9">
    <w:abstractNumId w:val="7"/>
  </w:num>
  <w:num w:numId="10">
    <w:abstractNumId w:val="3"/>
  </w:num>
  <w:num w:numId="11">
    <w:abstractNumId w:val="14"/>
  </w:num>
  <w:num w:numId="12">
    <w:abstractNumId w:val="0"/>
  </w:num>
  <w:num w:numId="13">
    <w:abstractNumId w:val="1"/>
  </w:num>
  <w:num w:numId="14">
    <w:abstractNumId w:val="6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2D08"/>
    <w:rsid w:val="0010280C"/>
    <w:rsid w:val="001504F3"/>
    <w:rsid w:val="001523D9"/>
    <w:rsid w:val="001A4199"/>
    <w:rsid w:val="001D5146"/>
    <w:rsid w:val="001F14AA"/>
    <w:rsid w:val="002921A4"/>
    <w:rsid w:val="00310E58"/>
    <w:rsid w:val="003B760D"/>
    <w:rsid w:val="004213D0"/>
    <w:rsid w:val="00432727"/>
    <w:rsid w:val="00453983"/>
    <w:rsid w:val="004806FC"/>
    <w:rsid w:val="004E6EC0"/>
    <w:rsid w:val="004F15D1"/>
    <w:rsid w:val="00532C9A"/>
    <w:rsid w:val="00560707"/>
    <w:rsid w:val="005762FA"/>
    <w:rsid w:val="005E5C7A"/>
    <w:rsid w:val="00602D08"/>
    <w:rsid w:val="006164AA"/>
    <w:rsid w:val="006A4D20"/>
    <w:rsid w:val="006B5D46"/>
    <w:rsid w:val="007305E4"/>
    <w:rsid w:val="007861AC"/>
    <w:rsid w:val="00794C4A"/>
    <w:rsid w:val="007B0213"/>
    <w:rsid w:val="00823AAE"/>
    <w:rsid w:val="008F64AE"/>
    <w:rsid w:val="00907534"/>
    <w:rsid w:val="009539A2"/>
    <w:rsid w:val="00970F83"/>
    <w:rsid w:val="009758CB"/>
    <w:rsid w:val="00987103"/>
    <w:rsid w:val="00A40B04"/>
    <w:rsid w:val="00A6140F"/>
    <w:rsid w:val="00A94B75"/>
    <w:rsid w:val="00B0243B"/>
    <w:rsid w:val="00B5266F"/>
    <w:rsid w:val="00B54F39"/>
    <w:rsid w:val="00B774DC"/>
    <w:rsid w:val="00B81226"/>
    <w:rsid w:val="00B91760"/>
    <w:rsid w:val="00BD53DD"/>
    <w:rsid w:val="00C11392"/>
    <w:rsid w:val="00C403CC"/>
    <w:rsid w:val="00C83802"/>
    <w:rsid w:val="00CC603E"/>
    <w:rsid w:val="00D233EB"/>
    <w:rsid w:val="00E37670"/>
    <w:rsid w:val="00E42ED7"/>
    <w:rsid w:val="00E64755"/>
    <w:rsid w:val="00E72FC9"/>
    <w:rsid w:val="00F567B4"/>
    <w:rsid w:val="00F70E51"/>
    <w:rsid w:val="00F90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F6B59D"/>
  <w15:docId w15:val="{8CDCF042-51A9-4988-8F11-D1E4EA1AA8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2D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02D0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2D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D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016C14-17A8-43F8-AA18-C0DBE516A5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57</Words>
  <Characters>260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elodye Lecroy</cp:lastModifiedBy>
  <cp:revision>5</cp:revision>
  <cp:lastPrinted>2013-04-04T19:55:00Z</cp:lastPrinted>
  <dcterms:created xsi:type="dcterms:W3CDTF">2017-03-21T11:28:00Z</dcterms:created>
  <dcterms:modified xsi:type="dcterms:W3CDTF">2018-03-20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